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48" r:id="rId1"/>
  </p:sldMasterIdLst>
  <p:sldIdLst>
    <p:sldId id="257" r:id="rId2"/>
    <p:sldId id="259" r:id="rId3"/>
    <p:sldId id="260" r:id="rId4"/>
    <p:sldId id="269" r:id="rId5"/>
    <p:sldId id="262" r:id="rId6"/>
    <p:sldId id="263" r:id="rId7"/>
    <p:sldId id="264" r:id="rId8"/>
    <p:sldId id="267" r:id="rId9"/>
    <p:sldId id="268" r:id="rId10"/>
    <p:sldId id="258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45" autoAdjust="0"/>
    <p:restoredTop sz="94660"/>
  </p:normalViewPr>
  <p:slideViewPr>
    <p:cSldViewPr snapToGrid="0">
      <p:cViewPr varScale="1">
        <p:scale>
          <a:sx n="88" d="100"/>
          <a:sy n="88" d="100"/>
        </p:scale>
        <p:origin x="1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58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213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114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329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17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318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207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816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026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79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534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90F32D-E8A1-4CC1-B1FF-3A953C313070}" type="datetimeFigureOut">
              <a:rPr lang="zh-CN" altLang="en-US" smtClean="0"/>
              <a:t>2022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288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24864" y="1554794"/>
            <a:ext cx="5742278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250000"/>
              </a:lnSpc>
            </a:pPr>
            <a:r>
              <a:rPr lang="en-US" altLang="zh-CN" sz="4400" b="1" dirty="0"/>
              <a:t>Chapter 14</a:t>
            </a:r>
          </a:p>
          <a:p>
            <a:pPr algn="ctr">
              <a:lnSpc>
                <a:spcPct val="250000"/>
              </a:lnSpc>
            </a:pPr>
            <a:r>
              <a:rPr lang="en-US" altLang="zh-CN" sz="4400" b="1" dirty="0"/>
              <a:t>Reaction Mechanisms</a:t>
            </a:r>
          </a:p>
        </p:txBody>
      </p:sp>
    </p:spTree>
    <p:extLst>
      <p:ext uri="{BB962C8B-B14F-4D97-AF65-F5344CB8AC3E}">
        <p14:creationId xmlns:p14="http://schemas.microsoft.com/office/powerpoint/2010/main" val="3665556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3663" y="869075"/>
            <a:ext cx="1049361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9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. Which one of the following will change the value of an equilibrium constant? ________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changing temperature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B) adding other substances that do not react with any of the species involved in the equilibrium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varying the initial concentrations of reactants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D) varying the initial concentrations of products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changing the volume of the reaction vess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00625" y="1254838"/>
            <a:ext cx="442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13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86704" y="878309"/>
                <a:ext cx="10315575" cy="5133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1. Which one of the following is not a valid expression for the rate of the reaction below? ________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	4NH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3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+  7O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→  4NO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+  6H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O</a:t>
                </a:r>
              </a:p>
              <a:p>
                <a:pPr algn="just">
                  <a:spcAft>
                    <a:spcPts val="0"/>
                  </a:spcAft>
                </a:pPr>
                <a:endPara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Palatino Linotype" panose="0204050205050503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Palatino Linotype" panose="0204050205050503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7</m:t>
                        </m:r>
                      </m:den>
                    </m:f>
                    <m:f>
                      <m:fPr>
                        <m:ctrlP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32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 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den>
                    </m:f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[</m:t>
                        </m:r>
                        <m:r>
                          <m:rPr>
                            <m:sty m:val="p"/>
                          </m:r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sSub>
                          <m:sSubPr>
                            <m:ctrlP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6</m:t>
                        </m:r>
                      </m:den>
                    </m:f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[</m:t>
                        </m:r>
                        <m:sSub>
                          <m:sSubPr>
                            <m:ctrlP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Palatino Linotype" panose="0204050205050503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den>
                    </m:f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[</m:t>
                        </m:r>
                        <m:r>
                          <m:rPr>
                            <m:sty m:val="p"/>
                          </m:r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sSub>
                          <m:sSubPr>
                            <m:ctrlPr>
                              <a:rPr lang="en-US" altLang="zh-CN" sz="32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 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E) All of the above are valid expressions of the reaction rate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04" y="878309"/>
                <a:ext cx="10315575" cy="5133649"/>
              </a:xfrm>
              <a:prstGeom prst="rect">
                <a:avLst/>
              </a:prstGeom>
              <a:blipFill>
                <a:blip r:embed="rId2"/>
                <a:stretch>
                  <a:fillRect l="-1181" t="-1188" r="-1181" b="-2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407225" y="1321002"/>
            <a:ext cx="450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1FC86F-25AA-9F82-59B7-D3EA24345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5542" y="3085265"/>
            <a:ext cx="7716458" cy="145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82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8541" y="1039743"/>
            <a:ext cx="1042416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. The data in the table below were obtained for the reaction: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	A  +  B  →  P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The rate law for this reaction is rate = ________.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k[A][B]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B) k[P]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k[A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[B]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D) k[A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[B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k[A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32251" y="1923887"/>
            <a:ext cx="460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715" y="2915416"/>
            <a:ext cx="5760000" cy="199388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E9074CF-74B2-5F8E-0B50-F58AC56CB44A}"/>
              </a:ext>
            </a:extLst>
          </p:cNvPr>
          <p:cNvSpPr txBox="1"/>
          <p:nvPr/>
        </p:nvSpPr>
        <p:spPr>
          <a:xfrm>
            <a:off x="6317092" y="5223485"/>
            <a:ext cx="4493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        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x3            Not change           x9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57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8541" y="1039743"/>
            <a:ext cx="1042416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3. The data in the table below were obtained for the reaction: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	A  +  B  →  P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The magnitude of the rate constant is ________.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38.0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B) 0.278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13.2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D) 42.0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2.2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32251" y="1923887"/>
            <a:ext cx="460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715" y="2915416"/>
            <a:ext cx="5760000" cy="1993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8F1F1D6-9806-C77C-9EEA-62315ADFE0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5145" y="5040612"/>
            <a:ext cx="3710053" cy="59881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7A7AA17-7BAF-59A8-EAB9-05573CB9BEBB}"/>
              </a:ext>
            </a:extLst>
          </p:cNvPr>
          <p:cNvSpPr txBox="1"/>
          <p:nvPr/>
        </p:nvSpPr>
        <p:spPr>
          <a:xfrm>
            <a:off x="4632859" y="5818257"/>
            <a:ext cx="4354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K= 25.47/(0.819)^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39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28738" y="1166916"/>
            <a:ext cx="977264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he reactio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→  NO  +  ½ 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s second-order kinetics. At 300 °C, 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drops from 0.0100 M to 0.00650 M in 100.0 s. The rate constant for the reaction is ________ M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0.096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0.65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0.81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1.2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0.54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11680" y="2475651"/>
            <a:ext cx="402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0607DAD-015B-C48A-847B-8261A1B39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7511" y="3196018"/>
            <a:ext cx="3412491" cy="126277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7301097-15B5-F89E-6632-944E8B2B120F}"/>
              </a:ext>
            </a:extLst>
          </p:cNvPr>
          <p:cNvSpPr txBox="1"/>
          <p:nvPr/>
        </p:nvSpPr>
        <p:spPr>
          <a:xfrm>
            <a:off x="5477692" y="5061466"/>
            <a:ext cx="4528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/0.0065= 1/0.01 +100k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40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59468" y="722548"/>
            <a:ext cx="929068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5. Which one of the following graphs shows the correct relationship between concentration and time for a reaction that is second order in [A]?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______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                                                     B) 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 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                                                      D) 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 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24838" y="1609460"/>
            <a:ext cx="460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186" y="2089424"/>
            <a:ext cx="3312000" cy="1261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761" y="2068462"/>
            <a:ext cx="3312000" cy="1261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474" y="3569481"/>
            <a:ext cx="3312000" cy="132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150" y="3833925"/>
            <a:ext cx="3312000" cy="1261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051" y="5274426"/>
            <a:ext cx="3312000" cy="132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8894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7530" y="1006525"/>
            <a:ext cx="9767455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The decomposition of 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olution in carbon tetrachloride proceeds via the reaction: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→ 4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+  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is first order at 64 °C. The rate law for the reaction is rate = ________.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[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[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 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 [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44700" y="2674454"/>
            <a:ext cx="460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1ACD46A-8ADB-45E1-882B-48B396BB1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056" y="36758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4463B4C-C910-407D-845B-D43FC440A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03163"/>
              </p:ext>
            </p:extLst>
          </p:nvPr>
        </p:nvGraphicFramePr>
        <p:xfrm>
          <a:off x="1560513" y="359664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400" imgH="533400" progId="Equation.DSMT4">
                  <p:embed/>
                </p:oleObj>
              </mc:Choice>
              <mc:Fallback>
                <p:oleObj r:id="rId2" imgW="9144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96640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3E27AC3-5BF4-4E24-B4FC-8A03B6C60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A5E6D96-0374-44FC-A14F-EAA410CA2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04162"/>
              </p:ext>
            </p:extLst>
          </p:nvPr>
        </p:nvGraphicFramePr>
        <p:xfrm>
          <a:off x="1560513" y="4415713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4400" imgH="533400" progId="Equation.DSMT4">
                  <p:embed/>
                </p:oleObj>
              </mc:Choice>
              <mc:Fallback>
                <p:oleObj r:id="rId4" imgW="9144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415713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361D9F87-93B6-118E-C6DF-2F0881F39124}"/>
              </a:ext>
            </a:extLst>
          </p:cNvPr>
          <p:cNvGrpSpPr/>
          <p:nvPr/>
        </p:nvGrpSpPr>
        <p:grpSpPr>
          <a:xfrm>
            <a:off x="4895183" y="3938541"/>
            <a:ext cx="5736304" cy="1359366"/>
            <a:chOff x="4500013" y="4617809"/>
            <a:chExt cx="5736304" cy="1359366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0D1CD48-06D3-90B5-6B8C-2E45B938A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76618" y="4617809"/>
              <a:ext cx="3223093" cy="533399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1361024-A5A8-DFF0-3045-BE68934A6A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00013" y="5307046"/>
              <a:ext cx="5736304" cy="6701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80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31105" y="1165146"/>
            <a:ext cx="979181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For the elementary reaction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CO →  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lecularity of the reaction is ________, and the rate law is rate=_______  </a:t>
            </a:r>
          </a:p>
          <a:p>
            <a:pPr algn="just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2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4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2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2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/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4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/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53684" y="2022398"/>
            <a:ext cx="460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71AC1B-A865-8A85-0517-212231F477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7402" y="2607099"/>
            <a:ext cx="8306520" cy="685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6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31106" y="1165146"/>
            <a:ext cx="950421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 catalyst can increase the rate of a reaction ________.</a:t>
            </a:r>
          </a:p>
          <a:p>
            <a:pPr algn="just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by changing the value of the frequency factor (A)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y increasing the overall activation energy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the reaction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by lowering the activation energy of the reverse reaction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by providing an alternative pathway with a lower activation energy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All of these are ways that a catalyst might act to increase the rate of rea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32843" y="1165146"/>
            <a:ext cx="460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27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2</Words>
  <Application>Microsoft Office PowerPoint</Application>
  <PresentationFormat>宽屏</PresentationFormat>
  <Paragraphs>8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等线</vt:lpstr>
      <vt:lpstr>等线 Light</vt:lpstr>
      <vt:lpstr>Arial</vt:lpstr>
      <vt:lpstr>Cambria Math</vt:lpstr>
      <vt:lpstr>Times New Roman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i Chunping (SSE)</dc:creator>
  <cp:lastModifiedBy>Wang, Zixiong</cp:lastModifiedBy>
  <cp:revision>45</cp:revision>
  <dcterms:created xsi:type="dcterms:W3CDTF">2017-09-08T09:39:42Z</dcterms:created>
  <dcterms:modified xsi:type="dcterms:W3CDTF">2022-11-21T05:54:34Z</dcterms:modified>
</cp:coreProperties>
</file>